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618" r:id="rId5"/>
    <p:sldId id="627" r:id="rId6"/>
    <p:sldId id="622" r:id="rId7"/>
    <p:sldId id="619" r:id="rId8"/>
    <p:sldId id="623" r:id="rId9"/>
    <p:sldId id="629" r:id="rId10"/>
    <p:sldId id="628" r:id="rId11"/>
    <p:sldId id="632" r:id="rId12"/>
    <p:sldId id="621" r:id="rId13"/>
    <p:sldId id="634" r:id="rId14"/>
    <p:sldId id="635" r:id="rId15"/>
  </p:sldIdLst>
  <p:sldSz cx="12192000" cy="685800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FA7147A-E208-4CC9-96A9-0CE1C9C8358B}" v="21" dt="2022-07-05T18:18:58.91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70" autoAdjust="0"/>
    <p:restoredTop sz="90823" autoAdjust="0"/>
  </p:normalViewPr>
  <p:slideViewPr>
    <p:cSldViewPr snapToObjects="1">
      <p:cViewPr varScale="1">
        <p:scale>
          <a:sx n="57" d="100"/>
          <a:sy n="57" d="100"/>
        </p:scale>
        <p:origin x="1204" y="48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font" Target="fonts/font4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font" Target="fonts/font2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  <pc:graphicFrameChg chg="add mod">
          <ac:chgData name="Øyvind Wiig Petersen" userId="8db00c4c-acc5-4dea-8516-ccf730572e42" providerId="ADAL" clId="{590B885A-26CC-4389-B5A6-C6D1F31E2844}" dt="2022-05-21T19:49:04.869" v="12" actId="1076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mod">
          <ac:chgData name="Øyvind Wiig Petersen" userId="8db00c4c-acc5-4dea-8516-ccf730572e42" providerId="ADAL" clId="{590B885A-26CC-4389-B5A6-C6D1F31E2844}" dt="2022-05-21T19:48:49.385" v="7" actId="14100"/>
          <ac:graphicFrameMkLst>
            <pc:docMk/>
            <pc:sldMk cId="531684205" sldId="614"/>
            <ac:graphicFrameMk id="10" creationId="{705CB2F5-9F0E-40F3-81BC-42746D822C1C}"/>
          </ac:graphicFrameMkLst>
        </pc:graphicFrameChg>
      </pc:sldChg>
    </pc:docChg>
  </pc:docChgLst>
  <pc:docChgLst>
    <pc:chgData name="Øyvind Wiig Petersen" userId="8db00c4c-acc5-4dea-8516-ccf730572e42" providerId="ADAL" clId="{CFA7147A-E208-4CC9-96A9-0CE1C9C8358B}"/>
    <pc:docChg chg="undo custSel addSld delSld modSld">
      <pc:chgData name="Øyvind Wiig Petersen" userId="8db00c4c-acc5-4dea-8516-ccf730572e42" providerId="ADAL" clId="{CFA7147A-E208-4CC9-96A9-0CE1C9C8358B}" dt="2022-07-05T18:18:58.917" v="138"/>
      <pc:docMkLst>
        <pc:docMk/>
      </pc:docMkLst>
      <pc:sldChg chg="modSp mod">
        <pc:chgData name="Øyvind Wiig Petersen" userId="8db00c4c-acc5-4dea-8516-ccf730572e42" providerId="ADAL" clId="{CFA7147A-E208-4CC9-96A9-0CE1C9C8358B}" dt="2022-07-05T13:33:37.592" v="6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05:36:21.482" v="40" actId="1036"/>
        <pc:sldMkLst>
          <pc:docMk/>
          <pc:sldMk cId="2816610699" sldId="623"/>
        </pc:sldMkLst>
        <pc:graphicFrameChg chg="mod">
          <ac:chgData name="Øyvind Wiig Petersen" userId="8db00c4c-acc5-4dea-8516-ccf730572e42" providerId="ADAL" clId="{CFA7147A-E208-4CC9-96A9-0CE1C9C8358B}" dt="2022-07-05T05:36:21.482" v="40" actId="103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3:29.329" v="58" actId="1076"/>
        <pc:sldMkLst>
          <pc:docMk/>
          <pc:sldMk cId="3803654784" sldId="627"/>
        </pc:sldMkLst>
        <pc:spChg chg="mod">
          <ac:chgData name="Øyvind Wiig Petersen" userId="8db00c4c-acc5-4dea-8516-ccf730572e42" providerId="ADAL" clId="{CFA7147A-E208-4CC9-96A9-0CE1C9C8358B}" dt="2022-07-05T13:33:22.373" v="56" actId="1076"/>
          <ac:spMkLst>
            <pc:docMk/>
            <pc:sldMk cId="3803654784" sldId="627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CFA7147A-E208-4CC9-96A9-0CE1C9C8358B}" dt="2022-07-05T13:33:18.217" v="53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CFA7147A-E208-4CC9-96A9-0CE1C9C8358B}" dt="2022-07-05T13:33:01.469" v="51" actId="1076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29.329" v="58" actId="1076"/>
          <ac:graphicFrameMkLst>
            <pc:docMk/>
            <pc:sldMk cId="3803654784" sldId="627"/>
            <ac:graphicFrameMk id="7" creationId="{E5B9C4F1-7DF0-E8C9-5063-D2D0644CCA3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4:23.365" v="99" actId="1035"/>
        <pc:sldMkLst>
          <pc:docMk/>
          <pc:sldMk cId="2140013030" sldId="629"/>
        </pc:sldMkLst>
        <pc:spChg chg="mod">
          <ac:chgData name="Øyvind Wiig Petersen" userId="8db00c4c-acc5-4dea-8516-ccf730572e42" providerId="ADAL" clId="{CFA7147A-E208-4CC9-96A9-0CE1C9C8358B}" dt="2022-07-05T13:34:09.363" v="64" actId="1076"/>
          <ac:spMkLst>
            <pc:docMk/>
            <pc:sldMk cId="2140013030" sldId="629"/>
            <ac:spMk id="12" creationId="{8D576EAA-65D8-1522-71CC-1933C1996B6A}"/>
          </ac:spMkLst>
        </pc:spChg>
        <pc:graphicFrameChg chg="mod">
          <ac:chgData name="Øyvind Wiig Petersen" userId="8db00c4c-acc5-4dea-8516-ccf730572e42" providerId="ADAL" clId="{CFA7147A-E208-4CC9-96A9-0CE1C9C8358B}" dt="2022-07-05T13:34:20.256" v="78" actId="1076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del">
        <pc:chgData name="Øyvind Wiig Petersen" userId="8db00c4c-acc5-4dea-8516-ccf730572e42" providerId="ADAL" clId="{CFA7147A-E208-4CC9-96A9-0CE1C9C8358B}" dt="2022-07-05T05:37:23.084" v="41" actId="2696"/>
        <pc:sldMkLst>
          <pc:docMk/>
          <pc:sldMk cId="1323310551" sldId="630"/>
        </pc:sldMkLst>
      </pc:sldChg>
      <pc:sldChg chg="modSp mod">
        <pc:chgData name="Øyvind Wiig Petersen" userId="8db00c4c-acc5-4dea-8516-ccf730572e42" providerId="ADAL" clId="{CFA7147A-E208-4CC9-96A9-0CE1C9C8358B}" dt="2022-07-05T05:37:58.534" v="44" actId="12789"/>
        <pc:sldMkLst>
          <pc:docMk/>
          <pc:sldMk cId="3378448526" sldId="632"/>
        </pc:sldMkLst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CFA7147A-E208-4CC9-96A9-0CE1C9C8358B}" dt="2022-07-04T07:44:12.374" v="21" actId="1076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2" creationId="{D7680EFB-1A8F-4904-B14C-85F7DFCE3B87}"/>
          </ac:spMkLst>
        </pc:spChg>
        <pc:spChg chg="mod">
          <ac:chgData name="Øyvind Wiig Petersen" userId="8db00c4c-acc5-4dea-8516-ccf730572e42" providerId="ADAL" clId="{CFA7147A-E208-4CC9-96A9-0CE1C9C8358B}" dt="2022-07-04T07:44:05.839" v="19" actId="1076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CFA7147A-E208-4CC9-96A9-0CE1C9C8358B}" dt="2022-07-04T07:43:35.934" v="15" actId="1076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CFA7147A-E208-4CC9-96A9-0CE1C9C8358B}" dt="2022-07-04T07:42:47.428" v="3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3:37.680" v="1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4:01.218" v="18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2:53.166" v="5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Sp delSp modSp mod">
        <pc:chgData name="Øyvind Wiig Petersen" userId="8db00c4c-acc5-4dea-8516-ccf730572e42" providerId="ADAL" clId="{CFA7147A-E208-4CC9-96A9-0CE1C9C8358B}" dt="2022-07-05T13:34:36.791" v="102"/>
        <pc:sldMkLst>
          <pc:docMk/>
          <pc:sldMk cId="2921964998" sldId="634"/>
        </pc:sldMkLst>
        <pc:graphicFrameChg chg="add del mod">
          <ac:chgData name="Øyvind Wiig Petersen" userId="8db00c4c-acc5-4dea-8516-ccf730572e42" providerId="ADAL" clId="{CFA7147A-E208-4CC9-96A9-0CE1C9C8358B}" dt="2022-07-05T13:34:36.791" v="102"/>
          <ac:graphicFrameMkLst>
            <pc:docMk/>
            <pc:sldMk cId="2921964998" sldId="634"/>
            <ac:graphicFrameMk id="2" creationId="{D06F6476-E746-8D12-2CF5-38F5F9B35DAA}"/>
          </ac:graphicFrameMkLst>
        </pc:graphicFrameChg>
      </pc:sldChg>
      <pc:sldChg chg="addSp delSp modSp add mod">
        <pc:chgData name="Øyvind Wiig Petersen" userId="8db00c4c-acc5-4dea-8516-ccf730572e42" providerId="ADAL" clId="{CFA7147A-E208-4CC9-96A9-0CE1C9C8358B}" dt="2022-07-05T18:18:58.917" v="138"/>
        <pc:sldMkLst>
          <pc:docMk/>
          <pc:sldMk cId="2207100053" sldId="635"/>
        </pc:sldMkLst>
        <pc:spChg chg="mod">
          <ac:chgData name="Øyvind Wiig Petersen" userId="8db00c4c-acc5-4dea-8516-ccf730572e42" providerId="ADAL" clId="{CFA7147A-E208-4CC9-96A9-0CE1C9C8358B}" dt="2022-07-05T15:08:19.642" v="116" actId="1076"/>
          <ac:spMkLst>
            <pc:docMk/>
            <pc:sldMk cId="2207100053" sldId="635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CFA7147A-E208-4CC9-96A9-0CE1C9C8358B}" dt="2022-07-05T18:18:52.145" v="135" actId="20577"/>
          <ac:spMkLst>
            <pc:docMk/>
            <pc:sldMk cId="2207100053" sldId="635"/>
            <ac:spMk id="12" creationId="{8D576EAA-65D8-1522-71CC-1933C1996B6A}"/>
          </ac:spMkLst>
        </pc:spChg>
        <pc:graphicFrameChg chg="add del mod">
          <ac:chgData name="Øyvind Wiig Petersen" userId="8db00c4c-acc5-4dea-8516-ccf730572e42" providerId="ADAL" clId="{CFA7147A-E208-4CC9-96A9-0CE1C9C8358B}" dt="2022-07-05T18:18:54.782" v="136" actId="1076"/>
          <ac:graphicFrameMkLst>
            <pc:docMk/>
            <pc:sldMk cId="2207100053" sldId="635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CFA7147A-E208-4CC9-96A9-0CE1C9C8358B}" dt="2022-07-05T18:18:58.917" v="138"/>
          <ac:graphicFrameMkLst>
            <pc:docMk/>
            <pc:sldMk cId="2207100053" sldId="635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5.067" v="107" actId="478"/>
          <ac:graphicFrameMkLst>
            <pc:docMk/>
            <pc:sldMk cId="2207100053" sldId="635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4.611" v="106" actId="478"/>
          <ac:graphicFrameMkLst>
            <pc:docMk/>
            <pc:sldMk cId="2207100053" sldId="635"/>
            <ac:graphicFrameMk id="5" creationId="{FF9DB076-4D24-0CA9-70A3-0B21C3261F25}"/>
          </ac:graphicFrameMkLst>
        </pc:graphicFrameChg>
      </pc:sld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  <pc:docChgLst>
    <pc:chgData name="Øyvind Wiig Petersen" userId="8db00c4c-acc5-4dea-8516-ccf730572e42" providerId="ADAL" clId="{8825E2F7-6E4E-41C2-9B86-66079CBEB0C5}"/>
    <pc:docChg chg="undo redo custSel addSld delSld modSld sldOrd">
      <pc:chgData name="Øyvind Wiig Petersen" userId="8db00c4c-acc5-4dea-8516-ccf730572e42" providerId="ADAL" clId="{8825E2F7-6E4E-41C2-9B86-66079CBEB0C5}" dt="2022-07-04T07:32:55.752" v="2687" actId="1076"/>
      <pc:docMkLst>
        <pc:docMk/>
      </pc:docMkLst>
      <pc:sldChg chg="addSp delSp modSp add del mod">
        <pc:chgData name="Øyvind Wiig Petersen" userId="8db00c4c-acc5-4dea-8516-ccf730572e42" providerId="ADAL" clId="{8825E2F7-6E4E-41C2-9B86-66079CBEB0C5}" dt="2022-07-03T07:36:57.942" v="2113" actId="47"/>
        <pc:sldMkLst>
          <pc:docMk/>
          <pc:sldMk cId="531684205" sldId="614"/>
        </pc:sldMkLst>
        <pc:spChg chg="mod">
          <ac:chgData name="Øyvind Wiig Petersen" userId="8db00c4c-acc5-4dea-8516-ccf730572e42" providerId="ADAL" clId="{8825E2F7-6E4E-41C2-9B86-66079CBEB0C5}" dt="2022-07-01T14:14:07.728" v="890" actId="20577"/>
          <ac:spMkLst>
            <pc:docMk/>
            <pc:sldMk cId="531684205" sldId="614"/>
            <ac:spMk id="2" creationId="{00000000-0000-0000-0000-000000000000}"/>
          </ac:spMkLst>
        </pc:spChg>
        <pc:spChg chg="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2" creationId="{D548317B-CE7D-48DC-89DB-17AAEAB2EBE5}"/>
          </ac:spMkLst>
        </pc:spChg>
        <pc:spChg chg="add del mod">
          <ac:chgData name="Øyvind Wiig Petersen" userId="8db00c4c-acc5-4dea-8516-ccf730572e42" providerId="ADAL" clId="{8825E2F7-6E4E-41C2-9B86-66079CBEB0C5}" dt="2022-07-01T13:24:14.166" v="354" actId="478"/>
          <ac:spMkLst>
            <pc:docMk/>
            <pc:sldMk cId="531684205" sldId="614"/>
            <ac:spMk id="13" creationId="{E0CC64D1-6CE7-0C07-6A57-6C0E58883ABD}"/>
          </ac:spMkLst>
        </pc:spChg>
        <pc:spChg chg="add">
          <ac:chgData name="Øyvind Wiig Petersen" userId="8db00c4c-acc5-4dea-8516-ccf730572e42" providerId="ADAL" clId="{8825E2F7-6E4E-41C2-9B86-66079CBEB0C5}" dt="2022-07-01T14:16:33.972" v="899"/>
          <ac:spMkLst>
            <pc:docMk/>
            <pc:sldMk cId="531684205" sldId="614"/>
            <ac:spMk id="15" creationId="{E9793C1E-3B7A-F0C5-8A17-75BA3BC90FCF}"/>
          </ac:spMkLst>
        </pc:spChg>
        <pc:spChg chg="add 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23:06.269" v="311" actId="478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3:06.669" v="312" actId="478"/>
          <ac:graphicFrameMkLst>
            <pc:docMk/>
            <pc:sldMk cId="531684205" sldId="614"/>
            <ac:graphicFrameMk id="5" creationId="{CE8B0C0C-BEF4-5B62-0EEA-DEC88C9DA1E1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6" creationId="{8D805AE0-92C7-AAE2-6BE4-E43A980FAE9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14.623" v="315" actId="478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4:16:36.308" v="900" actId="478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addSp delSp modSp add mod ord modShow">
        <pc:chgData name="Øyvind Wiig Petersen" userId="8db00c4c-acc5-4dea-8516-ccf730572e42" providerId="ADAL" clId="{8825E2F7-6E4E-41C2-9B86-66079CBEB0C5}" dt="2022-07-02T10:57:33.096" v="1747" actId="3064"/>
        <pc:sldMkLst>
          <pc:docMk/>
          <pc:sldMk cId="1834186742" sldId="618"/>
        </pc:sldMkLst>
        <pc:spChg chg="add del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3" creationId="{F58C858E-83F0-17E2-577C-C46962DC8DC5}"/>
          </ac:spMkLst>
        </pc:spChg>
        <pc:spChg chg="add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8825E2F7-6E4E-41C2-9B86-66079CBEB0C5}" dt="2022-07-02T09:11:54.670" v="932" actId="14100"/>
          <ac:spMkLst>
            <pc:docMk/>
            <pc:sldMk cId="1834186742" sldId="618"/>
            <ac:spMk id="12" creationId="{714EA05B-DC29-9A49-9E07-BD359950FFCC}"/>
          </ac:spMkLst>
        </pc:spChg>
        <pc:spChg chg="mod">
          <ac:chgData name="Øyvind Wiig Petersen" userId="8db00c4c-acc5-4dea-8516-ccf730572e42" providerId="ADAL" clId="{8825E2F7-6E4E-41C2-9B86-66079CBEB0C5}" dt="2022-07-02T10:57:33.096" v="1747" actId="3064"/>
          <ac:spMkLst>
            <pc:docMk/>
            <pc:sldMk cId="1834186742" sldId="618"/>
            <ac:spMk id="13" creationId="{348DDC63-D03F-4E4B-B5C0-63C3F1A3BC59}"/>
          </ac:spMkLst>
        </pc:spChg>
        <pc:spChg chg="del">
          <ac:chgData name="Øyvind Wiig Petersen" userId="8db00c4c-acc5-4dea-8516-ccf730572e42" providerId="ADAL" clId="{8825E2F7-6E4E-41C2-9B86-66079CBEB0C5}" dt="2022-07-02T09:11:08.113" v="906" actId="478"/>
          <ac:spMkLst>
            <pc:docMk/>
            <pc:sldMk cId="1834186742" sldId="618"/>
            <ac:spMk id="14" creationId="{88B19D96-02F0-DB47-BCCF-7D70761C2646}"/>
          </ac:spMkLst>
        </pc:spChg>
        <pc:picChg chg="del">
          <ac:chgData name="Øyvind Wiig Petersen" userId="8db00c4c-acc5-4dea-8516-ccf730572e42" providerId="ADAL" clId="{8825E2F7-6E4E-41C2-9B86-66079CBEB0C5}" dt="2022-07-02T09:11:16.638" v="909" actId="478"/>
          <ac:picMkLst>
            <pc:docMk/>
            <pc:sldMk cId="1834186742" sldId="618"/>
            <ac:picMk id="16" creationId="{A71F1799-6D83-B042-96E3-C1F8A01F93BE}"/>
          </ac:picMkLst>
        </pc:picChg>
      </pc:sldChg>
      <pc:sldChg chg="del">
        <pc:chgData name="Øyvind Wiig Petersen" userId="8db00c4c-acc5-4dea-8516-ccf730572e42" providerId="ADAL" clId="{8825E2F7-6E4E-41C2-9B86-66079CBEB0C5}" dt="2022-07-01T11:26:29.775" v="41" actId="2696"/>
        <pc:sldMkLst>
          <pc:docMk/>
          <pc:sldMk cId="3378448526" sldId="618"/>
        </pc:sldMkLst>
      </pc:sldChg>
      <pc:sldChg chg="modSp mod ord">
        <pc:chgData name="Øyvind Wiig Petersen" userId="8db00c4c-acc5-4dea-8516-ccf730572e42" providerId="ADAL" clId="{8825E2F7-6E4E-41C2-9B86-66079CBEB0C5}" dt="2022-07-04T07:27:09.501" v="2531" actId="6549"/>
        <pc:sldMkLst>
          <pc:docMk/>
          <pc:sldMk cId="1438416825" sldId="619"/>
        </pc:sldMkLst>
        <pc:spChg chg="mod">
          <ac:chgData name="Øyvind Wiig Petersen" userId="8db00c4c-acc5-4dea-8516-ccf730572e42" providerId="ADAL" clId="{8825E2F7-6E4E-41C2-9B86-66079CBEB0C5}" dt="2022-07-03T07:30:12.664" v="2102" actId="20577"/>
          <ac:spMkLst>
            <pc:docMk/>
            <pc:sldMk cId="1438416825" sldId="619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09:58:59.064" v="1059" actId="1076"/>
          <ac:spMkLst>
            <pc:docMk/>
            <pc:sldMk cId="1438416825" sldId="619"/>
            <ac:spMk id="12" creationId="{F1934B9A-A6DC-4943-8381-1AE8EF236BAF}"/>
          </ac:spMkLst>
        </pc:spChg>
        <pc:spChg chg="mod">
          <ac:chgData name="Øyvind Wiig Petersen" userId="8db00c4c-acc5-4dea-8516-ccf730572e42" providerId="ADAL" clId="{8825E2F7-6E4E-41C2-9B86-66079CBEB0C5}" dt="2022-07-04T07:27:09.501" v="2531" actId="6549"/>
          <ac:spMkLst>
            <pc:docMk/>
            <pc:sldMk cId="1438416825" sldId="619"/>
            <ac:spMk id="13" creationId="{0D814A65-3B76-4265-8390-22BE11D6F7CB}"/>
          </ac:spMkLst>
        </pc:spChg>
        <pc:graphicFrameChg chg="mod">
          <ac:chgData name="Øyvind Wiig Petersen" userId="8db00c4c-acc5-4dea-8516-ccf730572e42" providerId="ADAL" clId="{8825E2F7-6E4E-41C2-9B86-66079CBEB0C5}" dt="2022-07-04T07:27:01.533" v="250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58.203" v="2506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modSp add del mod">
        <pc:chgData name="Øyvind Wiig Petersen" userId="8db00c4c-acc5-4dea-8516-ccf730572e42" providerId="ADAL" clId="{8825E2F7-6E4E-41C2-9B86-66079CBEB0C5}" dt="2022-07-04T07:31:55.489" v="2642" actId="1076"/>
        <pc:sldMkLst>
          <pc:docMk/>
          <pc:sldMk cId="24138218" sldId="621"/>
        </pc:sldMkLst>
        <pc:spChg chg="mod">
          <ac:chgData name="Øyvind Wiig Petersen" userId="8db00c4c-acc5-4dea-8516-ccf730572e42" providerId="ADAL" clId="{8825E2F7-6E4E-41C2-9B86-66079CBEB0C5}" dt="2022-07-03T08:16:23.645" v="2167" actId="14100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8825E2F7-6E4E-41C2-9B86-66079CBEB0C5}" dt="2022-07-03T07:41:38.089" v="2144" actId="20577"/>
          <ac:spMkLst>
            <pc:docMk/>
            <pc:sldMk cId="24138218" sldId="621"/>
            <ac:spMk id="3" creationId="{55112635-42CD-45F8-8899-8A259645A827}"/>
          </ac:spMkLst>
        </pc:spChg>
        <pc:graphicFrameChg chg="add mod">
          <ac:chgData name="Øyvind Wiig Petersen" userId="8db00c4c-acc5-4dea-8516-ccf730572e42" providerId="ADAL" clId="{8825E2F7-6E4E-41C2-9B86-66079CBEB0C5}" dt="2022-07-04T07:31:55.489" v="2642" actId="1076"/>
          <ac:graphicFrameMkLst>
            <pc:docMk/>
            <pc:sldMk cId="24138218" sldId="621"/>
            <ac:graphicFrameMk id="4" creationId="{62C419A7-4522-ACE6-1262-8DC9E78111A7}"/>
          </ac:graphicFrameMkLst>
        </pc:graphicFrameChg>
        <pc:picChg chg="mod">
          <ac:chgData name="Øyvind Wiig Petersen" userId="8db00c4c-acc5-4dea-8516-ccf730572e42" providerId="ADAL" clId="{8825E2F7-6E4E-41C2-9B86-66079CBEB0C5}" dt="2022-07-03T08:16:24.810" v="2168" actId="1076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mod ord">
        <pc:chgData name="Øyvind Wiig Petersen" userId="8db00c4c-acc5-4dea-8516-ccf730572e42" providerId="ADAL" clId="{8825E2F7-6E4E-41C2-9B86-66079CBEB0C5}" dt="2022-07-04T07:26:42.754" v="2503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3T07:22:32.942" v="2065" actId="20577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16" creationId="{B8DB1B43-24A2-4D75-AFE3-3F7B64671DF2}"/>
          </ac:spMkLst>
        </pc:spChg>
        <pc:graphicFrameChg chg="add mod">
          <ac:chgData name="Øyvind Wiig Petersen" userId="8db00c4c-acc5-4dea-8516-ccf730572e42" providerId="ADAL" clId="{8825E2F7-6E4E-41C2-9B86-66079CBEB0C5}" dt="2022-07-04T07:26:42.754" v="2503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59:32.029" v="829" actId="478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23.376" v="2497" actId="14100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39.324" v="250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addSp delSp modSp mod ord">
        <pc:chgData name="Øyvind Wiig Petersen" userId="8db00c4c-acc5-4dea-8516-ccf730572e42" providerId="ADAL" clId="{8825E2F7-6E4E-41C2-9B86-66079CBEB0C5}" dt="2022-07-04T07:29:05.143" v="2583" actId="14100"/>
        <pc:sldMkLst>
          <pc:docMk/>
          <pc:sldMk cId="2816610699" sldId="623"/>
        </pc:sldMkLst>
        <pc:spChg chg="del mod">
          <ac:chgData name="Øyvind Wiig Petersen" userId="8db00c4c-acc5-4dea-8516-ccf730572e42" providerId="ADAL" clId="{8825E2F7-6E4E-41C2-9B86-66079CBEB0C5}" dt="2022-07-02T10:08:21.986" v="1089" actId="478"/>
          <ac:spMkLst>
            <pc:docMk/>
            <pc:sldMk cId="2816610699" sldId="623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10:32:18.869" v="1354" actId="20577"/>
          <ac:spMkLst>
            <pc:docMk/>
            <pc:sldMk cId="2816610699" sldId="623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3T07:30:53.271" v="210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8825E2F7-6E4E-41C2-9B86-66079CBEB0C5}" dt="2022-07-04T07:29:05.143" v="2583" actId="14100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7:31.753" v="2554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8:12.729" v="465"/>
          <ac:graphicFrameMkLst>
            <pc:docMk/>
            <pc:sldMk cId="2816610699" sldId="623"/>
            <ac:graphicFrameMk id="3" creationId="{FE8DD54A-28BF-4645-72C7-C166453D65B9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08:21.986" v="1089" actId="478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7:24.964" v="2551" actId="14100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delSp modSp add del mod ord">
        <pc:chgData name="Øyvind Wiig Petersen" userId="8db00c4c-acc5-4dea-8516-ccf730572e42" providerId="ADAL" clId="{8825E2F7-6E4E-41C2-9B86-66079CBEB0C5}" dt="2022-07-02T13:33:43.100" v="1823" actId="2696"/>
        <pc:sldMkLst>
          <pc:docMk/>
          <pc:sldMk cId="3197467777" sldId="624"/>
        </pc:sldMkLst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2" creationId="{D548317B-CE7D-48DC-89DB-17AAEAB2EBE5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57:59.932" v="795" actId="478"/>
          <ac:graphicFrameMkLst>
            <pc:docMk/>
            <pc:sldMk cId="3197467777" sldId="62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3.168" v="37" actId="478"/>
          <ac:graphicFrameMkLst>
            <pc:docMk/>
            <pc:sldMk cId="3197467777" sldId="624"/>
            <ac:graphicFrameMk id="17" creationId="{D125A421-BF3A-48C2-92B8-A75987EB7CB0}"/>
          </ac:graphicFrameMkLst>
        </pc:graphicFrameChg>
      </pc:sldChg>
      <pc:sldChg chg="addSp delSp modSp add del mod ord">
        <pc:chgData name="Øyvind Wiig Petersen" userId="8db00c4c-acc5-4dea-8516-ccf730572e42" providerId="ADAL" clId="{8825E2F7-6E4E-41C2-9B86-66079CBEB0C5}" dt="2022-07-02T13:22:33.104" v="1748" actId="2696"/>
        <pc:sldMkLst>
          <pc:docMk/>
          <pc:sldMk cId="2024569882" sldId="625"/>
        </pc:sldMkLst>
        <pc:spChg chg="add del mod">
          <ac:chgData name="Øyvind Wiig Petersen" userId="8db00c4c-acc5-4dea-8516-ccf730572e42" providerId="ADAL" clId="{8825E2F7-6E4E-41C2-9B86-66079CBEB0C5}" dt="2022-07-01T13:23:31.771" v="342" actId="21"/>
          <ac:spMkLst>
            <pc:docMk/>
            <pc:sldMk cId="2024569882" sldId="625"/>
            <ac:spMk id="11" creationId="{570995FA-A00E-A372-7EF8-32788437769A}"/>
          </ac:spMkLst>
        </pc:spChg>
        <pc:spChg chg="del">
          <ac:chgData name="Øyvind Wiig Petersen" userId="8db00c4c-acc5-4dea-8516-ccf730572e42" providerId="ADAL" clId="{8825E2F7-6E4E-41C2-9B86-66079CBEB0C5}" dt="2022-07-01T13:19:26.757" v="124" actId="478"/>
          <ac:spMkLst>
            <pc:docMk/>
            <pc:sldMk cId="2024569882" sldId="625"/>
            <ac:spMk id="12" creationId="{D548317B-CE7D-48DC-89DB-17AAEAB2EBE5}"/>
          </ac:spMkLst>
        </pc:spChg>
        <pc:spChg chg="del mod">
          <ac:chgData name="Øyvind Wiig Petersen" userId="8db00c4c-acc5-4dea-8516-ccf730572e42" providerId="ADAL" clId="{8825E2F7-6E4E-41C2-9B86-66079CBEB0C5}" dt="2022-07-01T13:19:24.845" v="122" actId="478"/>
          <ac:spMkLst>
            <pc:docMk/>
            <pc:sldMk cId="2024569882" sldId="625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3:19:28.902" v="126" actId="478"/>
          <ac:spMkLst>
            <pc:docMk/>
            <pc:sldMk cId="2024569882" sldId="625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8825E2F7-6E4E-41C2-9B86-66079CBEB0C5}" dt="2022-07-01T13:19:30.421" v="127" actId="478"/>
          <ac:graphicFrameMkLst>
            <pc:docMk/>
            <pc:sldMk cId="2024569882" sldId="625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7.397" v="125" actId="478"/>
          <ac:graphicFrameMkLst>
            <pc:docMk/>
            <pc:sldMk cId="2024569882" sldId="625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31.771" v="342" actId="21"/>
          <ac:graphicFrameMkLst>
            <pc:docMk/>
            <pc:sldMk cId="2024569882" sldId="625"/>
            <ac:graphicFrameMk id="5" creationId="{CE8B0C0C-BEF4-5B62-0EEA-DEC88C9DA1E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5.309" v="123" actId="478"/>
          <ac:graphicFrameMkLst>
            <pc:docMk/>
            <pc:sldMk cId="2024569882" sldId="625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3.830" v="120" actId="478"/>
          <ac:graphicFrameMkLst>
            <pc:docMk/>
            <pc:sldMk cId="2024569882" sldId="625"/>
            <ac:graphicFrameMk id="17" creationId="{D125A421-BF3A-48C2-92B8-A75987EB7CB0}"/>
          </ac:graphicFrameMkLst>
        </pc:graphicFrameChg>
      </pc:sldChg>
      <pc:sldChg chg="delSp modSp add del mod modShow">
        <pc:chgData name="Øyvind Wiig Petersen" userId="8db00c4c-acc5-4dea-8516-ccf730572e42" providerId="ADAL" clId="{8825E2F7-6E4E-41C2-9B86-66079CBEB0C5}" dt="2022-07-03T07:36:31.826" v="2109" actId="47"/>
        <pc:sldMkLst>
          <pc:docMk/>
          <pc:sldMk cId="3312669956" sldId="626"/>
        </pc:sldMkLst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4" creationId="{AD08724C-EEEF-4E0B-8572-BAC89AD55A27}"/>
          </ac:spMkLst>
        </pc:spChg>
        <pc:graphicFrameChg chg="del mod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7" creationId="{ED646AEA-79FB-4565-AE98-0CD4165F0C09}"/>
          </ac:graphicFrameMkLst>
        </pc:graphicFrameChg>
      </pc:sldChg>
      <pc:sldChg chg="addSp delSp modSp add mod">
        <pc:chgData name="Øyvind Wiig Petersen" userId="8db00c4c-acc5-4dea-8516-ccf730572e42" providerId="ADAL" clId="{8825E2F7-6E4E-41C2-9B86-66079CBEB0C5}" dt="2022-07-04T07:26:16.933" v="2496" actId="1076"/>
        <pc:sldMkLst>
          <pc:docMk/>
          <pc:sldMk cId="3803654784" sldId="627"/>
        </pc:sldMkLst>
        <pc:spChg chg="del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5" creationId="{76DCE7D0-316F-B1D5-BBB5-27E6F1ECEAAC}"/>
          </ac:spMkLst>
        </pc:spChg>
        <pc:spChg chg="mod">
          <ac:chgData name="Øyvind Wiig Petersen" userId="8db00c4c-acc5-4dea-8516-ccf730572e42" providerId="ADAL" clId="{8825E2F7-6E4E-41C2-9B86-66079CBEB0C5}" dt="2022-07-04T06:21:13.919" v="2487" actId="20577"/>
          <ac:spMkLst>
            <pc:docMk/>
            <pc:sldMk cId="3803654784" sldId="627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8825E2F7-6E4E-41C2-9B86-66079CBEB0C5}" dt="2022-07-04T06:18:00.396" v="2398" actId="20577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8825E2F7-6E4E-41C2-9B86-66079CBEB0C5}" dt="2022-07-02T10:27:04.808" v="1197" actId="114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8825E2F7-6E4E-41C2-9B86-66079CBEB0C5}" dt="2022-07-02T09:13:07.692" v="957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8825E2F7-6E4E-41C2-9B86-66079CBEB0C5}" dt="2022-07-04T07:26:05.576" v="2493" actId="14100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4:12.468" v="1163" actId="21"/>
          <ac:graphicFrameMkLst>
            <pc:docMk/>
            <pc:sldMk cId="3803654784" sldId="627"/>
            <ac:graphicFrameMk id="6" creationId="{8D805AE0-92C7-AAE2-6BE4-E43A980FAE93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6:14.256" v="2495" actId="14100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4T07:25:56.144" v="2491" actId="478"/>
          <ac:graphicFrameMkLst>
            <pc:docMk/>
            <pc:sldMk cId="3803654784" sldId="627"/>
            <ac:graphicFrameMk id="8" creationId="{43DCD5E3-7447-DF1E-A0B0-9B57540595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16.933" v="2496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7:00.930" v="1196" actId="478"/>
          <ac:graphicFrameMkLst>
            <pc:docMk/>
            <pc:sldMk cId="3803654784" sldId="627"/>
            <ac:graphicFrameMk id="17" creationId="{D125A421-BF3A-48C2-92B8-A75987EB7CB0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2T09:12:07.989" v="935" actId="2696"/>
        <pc:sldMkLst>
          <pc:docMk/>
          <pc:sldMk cId="2918042380" sldId="628"/>
        </pc:sldMkLst>
      </pc:sldChg>
      <pc:sldChg chg="modSp add mod">
        <pc:chgData name="Øyvind Wiig Petersen" userId="8db00c4c-acc5-4dea-8516-ccf730572e42" providerId="ADAL" clId="{8825E2F7-6E4E-41C2-9B86-66079CBEB0C5}" dt="2022-07-02T10:57:25.702" v="1746" actId="12788"/>
        <pc:sldMkLst>
          <pc:docMk/>
          <pc:sldMk cId="4222021893" sldId="628"/>
        </pc:sldMkLst>
        <pc:spChg chg="mod">
          <ac:chgData name="Øyvind Wiig Petersen" userId="8db00c4c-acc5-4dea-8516-ccf730572e42" providerId="ADAL" clId="{8825E2F7-6E4E-41C2-9B86-66079CBEB0C5}" dt="2022-07-02T10:57:25.702" v="1746" actId="12788"/>
          <ac:spMkLst>
            <pc:docMk/>
            <pc:sldMk cId="4222021893" sldId="628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8825E2F7-6E4E-41C2-9B86-66079CBEB0C5}" dt="2022-07-04T07:29:30.947" v="2615" actId="1076"/>
        <pc:sldMkLst>
          <pc:docMk/>
          <pc:sldMk cId="2140013030" sldId="629"/>
        </pc:sldMkLst>
        <pc:spChg chg="del">
          <ac:chgData name="Øyvind Wiig Petersen" userId="8db00c4c-acc5-4dea-8516-ccf730572e42" providerId="ADAL" clId="{8825E2F7-6E4E-41C2-9B86-66079CBEB0C5}" dt="2022-07-02T13:47:44.715" v="1835" actId="478"/>
          <ac:spMkLst>
            <pc:docMk/>
            <pc:sldMk cId="2140013030" sldId="629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2T13:47:41.392" v="1834" actId="20577"/>
          <ac:spMkLst>
            <pc:docMk/>
            <pc:sldMk cId="2140013030" sldId="629"/>
            <ac:spMk id="11" creationId="{BC28DC8C-597C-4CE1-8577-DCAE653A9CD0}"/>
          </ac:spMkLst>
        </pc:spChg>
        <pc:spChg chg="add del mod">
          <ac:chgData name="Øyvind Wiig Petersen" userId="8db00c4c-acc5-4dea-8516-ccf730572e42" providerId="ADAL" clId="{8825E2F7-6E4E-41C2-9B86-66079CBEB0C5}" dt="2022-07-04T05:40:43.215" v="2379" actId="1076"/>
          <ac:spMkLst>
            <pc:docMk/>
            <pc:sldMk cId="2140013030" sldId="629"/>
            <ac:spMk id="12" creationId="{8D576EAA-65D8-1522-71CC-1933C1996B6A}"/>
          </ac:spMkLst>
        </pc:spChg>
        <pc:spChg chg="del">
          <ac:chgData name="Øyvind Wiig Petersen" userId="8db00c4c-acc5-4dea-8516-ccf730572e42" providerId="ADAL" clId="{8825E2F7-6E4E-41C2-9B86-66079CBEB0C5}" dt="2022-07-02T13:56:09.340" v="1856" actId="478"/>
          <ac:spMkLst>
            <pc:docMk/>
            <pc:sldMk cId="2140013030" sldId="629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2T20:00:46.579" v="1897" actId="478"/>
          <ac:spMkLst>
            <pc:docMk/>
            <pc:sldMk cId="2140013030" sldId="629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9:16.479" v="2584" actId="14100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0.307" v="2594" actId="14100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30.947" v="2615" actId="1076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7.379" v="2614" actId="14100"/>
          <ac:graphicFrameMkLst>
            <pc:docMk/>
            <pc:sldMk cId="2140013030" sldId="629"/>
            <ac:graphicFrameMk id="5" creationId="{FF9DB076-4D24-0CA9-70A3-0B21C3261F25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13:47:44.715" v="1835" actId="478"/>
          <ac:graphicFrameMkLst>
            <pc:docMk/>
            <pc:sldMk cId="2140013030" sldId="629"/>
            <ac:graphicFrameMk id="7" creationId="{ED646AEA-79FB-4565-AE98-0CD4165F0C09}"/>
          </ac:graphicFrameMkLst>
        </pc:graphicFrameChg>
      </pc:sldChg>
      <pc:sldChg chg="delSp add mod">
        <pc:chgData name="Øyvind Wiig Petersen" userId="8db00c4c-acc5-4dea-8516-ccf730572e42" providerId="ADAL" clId="{8825E2F7-6E4E-41C2-9B86-66079CBEB0C5}" dt="2022-07-02T20:06:13.289" v="1987" actId="478"/>
        <pc:sldMkLst>
          <pc:docMk/>
          <pc:sldMk cId="1323310551" sldId="630"/>
        </pc:sldMkLst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5" creationId="{FF9DB076-4D24-0CA9-70A3-0B21C3261F25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7:36:46.142" v="2110" actId="47"/>
        <pc:sldMkLst>
          <pc:docMk/>
          <pc:sldMk cId="2536267669" sldId="631"/>
        </pc:sldMkLst>
      </pc:sldChg>
      <pc:sldChg chg="modSp add mod">
        <pc:chgData name="Øyvind Wiig Petersen" userId="8db00c4c-acc5-4dea-8516-ccf730572e42" providerId="ADAL" clId="{8825E2F7-6E4E-41C2-9B86-66079CBEB0C5}" dt="2022-07-04T07:30:20.416" v="2630" actId="20577"/>
        <pc:sldMkLst>
          <pc:docMk/>
          <pc:sldMk cId="3378448526" sldId="632"/>
        </pc:sldMkLst>
        <pc:spChg chg="mod">
          <ac:chgData name="Øyvind Wiig Petersen" userId="8db00c4c-acc5-4dea-8516-ccf730572e42" providerId="ADAL" clId="{8825E2F7-6E4E-41C2-9B86-66079CBEB0C5}" dt="2022-07-04T06:20:39.573" v="2477" actId="20577"/>
          <ac:spMkLst>
            <pc:docMk/>
            <pc:sldMk cId="3378448526" sldId="632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3T07:37:56.606" v="2122" actId="1038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8825E2F7-6E4E-41C2-9B86-66079CBEB0C5}" dt="2022-07-04T07:30:20.416" v="2630" actId="20577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8825E2F7-6E4E-41C2-9B86-66079CBEB0C5}" dt="2022-07-03T08:12:16.263" v="2165" actId="20577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8825E2F7-6E4E-41C2-9B86-66079CBEB0C5}" dt="2022-07-04T07:29:37.351" v="2616" actId="14100"/>
          <ac:graphicFrameMkLst>
            <pc:docMk/>
            <pc:sldMk cId="3378448526" sldId="632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7.098" v="2624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13.751" v="262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3.679" v="2617" actId="14100"/>
          <ac:graphicFrameMkLst>
            <pc:docMk/>
            <pc:sldMk cId="3378448526" sldId="632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6.783" v="2618" actId="14100"/>
          <ac:graphicFrameMkLst>
            <pc:docMk/>
            <pc:sldMk cId="3378448526" sldId="632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59.962" v="2622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3.816" v="2623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8:16:31.400" v="2169" actId="2696"/>
        <pc:sldMkLst>
          <pc:docMk/>
          <pc:sldMk cId="2836507299" sldId="633"/>
        </pc:sldMkLst>
      </pc:sldChg>
      <pc:sldChg chg="modSp add mod">
        <pc:chgData name="Øyvind Wiig Petersen" userId="8db00c4c-acc5-4dea-8516-ccf730572e42" providerId="ADAL" clId="{8825E2F7-6E4E-41C2-9B86-66079CBEB0C5}" dt="2022-07-04T07:32:55.752" v="2687" actId="1076"/>
        <pc:sldMkLst>
          <pc:docMk/>
          <pc:sldMk cId="2921964998" sldId="634"/>
        </pc:sldMkLst>
        <pc:spChg chg="mod">
          <ac:chgData name="Øyvind Wiig Petersen" userId="8db00c4c-acc5-4dea-8516-ccf730572e42" providerId="ADAL" clId="{8825E2F7-6E4E-41C2-9B86-66079CBEB0C5}" dt="2022-07-03T08:16:41.914" v="2170" actId="21"/>
          <ac:spMkLst>
            <pc:docMk/>
            <pc:sldMk cId="2921964998" sldId="634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4T07:32:51.494" v="2686" actId="6549"/>
          <ac:spMkLst>
            <pc:docMk/>
            <pc:sldMk cId="2921964998" sldId="634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8825E2F7-6E4E-41C2-9B86-66079CBEB0C5}" dt="2022-07-04T07:32:15.685" v="2665" actId="1076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03.030" v="2643" actId="14100"/>
          <ac:graphicFrameMkLst>
            <pc:docMk/>
            <pc:sldMk cId="2921964998" sldId="634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55.752" v="2687" actId="1076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7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05.07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9033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56899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47644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21244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0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sign of state-state space model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with target spectral densiti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74025"/>
              </p:ext>
            </p:extLst>
          </p:nvPr>
        </p:nvGraphicFramePr>
        <p:xfrm>
          <a:off x="5239020" y="1261988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61819"/>
              </p:ext>
            </p:extLst>
          </p:nvPr>
        </p:nvGraphicFramePr>
        <p:xfrm>
          <a:off x="3241200" y="2123937"/>
          <a:ext cx="2478528" cy="75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69800" progId="Equation.DSMT4">
                  <p:embed/>
                </p:oleObj>
              </mc:Choice>
              <mc:Fallback>
                <p:oleObj name="Equation" r:id="rId5" imgW="15490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200" y="2123937"/>
                        <a:ext cx="2478528" cy="75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03270"/>
              </p:ext>
            </p:extLst>
          </p:nvPr>
        </p:nvGraphicFramePr>
        <p:xfrm>
          <a:off x="3918252" y="3173275"/>
          <a:ext cx="2641536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8252" y="3173275"/>
                        <a:ext cx="2641536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o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219649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92374"/>
              </p:ext>
            </p:extLst>
          </p:nvPr>
        </p:nvGraphicFramePr>
        <p:xfrm>
          <a:off x="1867322" y="1195471"/>
          <a:ext cx="21351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7322" y="1195471"/>
                        <a:ext cx="213518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83334"/>
              </p:ext>
            </p:extLst>
          </p:nvPr>
        </p:nvGraphicFramePr>
        <p:xfrm>
          <a:off x="1866900" y="3416300"/>
          <a:ext cx="14732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406080" progId="Equation.DSMT4">
                  <p:embed/>
                </p:oleObj>
              </mc:Choice>
              <mc:Fallback>
                <p:oleObj name="Equation" r:id="rId5" imgW="11412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866900" y="3416300"/>
                        <a:ext cx="1473200" cy="1222375"/>
                      </a:xfrm>
                      <a:prstGeom prst="rect">
                        <a:avLst/>
                      </a:prstGeom>
                      <a:noFill/>
                      <a:ln w="25400" cap="rnd">
                        <a:solidFill>
                          <a:srgbClr val="0070C0"/>
                        </a:solidFill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587375" y="126854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CF:</a:t>
            </a:r>
          </a:p>
        </p:txBody>
      </p:sp>
    </p:spTree>
    <p:extLst>
      <p:ext uri="{BB962C8B-B14F-4D97-AF65-F5344CB8AC3E}">
        <p14:creationId xmlns:p14="http://schemas.microsoft.com/office/powerpoint/2010/main" val="2207100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10103"/>
              </p:ext>
            </p:extLst>
          </p:nvPr>
        </p:nvGraphicFramePr>
        <p:xfrm>
          <a:off x="1163638" y="1872060"/>
          <a:ext cx="207244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872060"/>
                        <a:ext cx="207244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587375" y="2827527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signated</a:t>
            </a:r>
            <a:r>
              <a:rPr lang="nb-NO" dirty="0"/>
              <a:t> PSD </a:t>
            </a:r>
            <a:r>
              <a:rPr lang="nb-NO" dirty="0" err="1"/>
              <a:t>rational</a:t>
            </a:r>
            <a:r>
              <a:rPr lang="nb-NO" dirty="0"/>
              <a:t> </a:t>
            </a:r>
            <a:r>
              <a:rPr lang="nb-NO" dirty="0" err="1"/>
              <a:t>function</a:t>
            </a:r>
            <a:r>
              <a:rPr lang="nb-NO" dirty="0"/>
              <a:t> form</a:t>
            </a:r>
            <a:endParaRPr lang="nb-NO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471756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i="1" dirty="0"/>
              <a:t>w(t) </a:t>
            </a:r>
            <a:r>
              <a:rPr lang="nb-NO" dirty="0"/>
              <a:t>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el-GR" i="1" dirty="0"/>
              <a:t>σ</a:t>
            </a:r>
            <a:r>
              <a:rPr lang="nb-NO" i="1" baseline="-25000" dirty="0"/>
              <a:t>w</a:t>
            </a:r>
            <a:r>
              <a:rPr lang="nb-NO" i="1" baseline="30000" dirty="0"/>
              <a:t>2</a:t>
            </a:r>
            <a:endParaRPr lang="nb-NO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20272"/>
              </p:ext>
            </p:extLst>
          </p:nvPr>
        </p:nvGraphicFramePr>
        <p:xfrm>
          <a:off x="1174416" y="3619500"/>
          <a:ext cx="3535488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507960" progId="Equation.DSMT4">
                  <p:embed/>
                </p:oleObj>
              </mc:Choice>
              <mc:Fallback>
                <p:oleObj name="Equation" r:id="rId5" imgW="220968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416" y="3619500"/>
                        <a:ext cx="3535488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89335" y="5370904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l-GR" i="1" dirty="0"/>
              <a:t>α</a:t>
            </a:r>
            <a:r>
              <a:rPr lang="nb-NO" i="1" dirty="0"/>
              <a:t> </a:t>
            </a:r>
            <a:r>
              <a:rPr lang="nb-NO" dirty="0"/>
              <a:t>is a </a:t>
            </a:r>
            <a:r>
              <a:rPr lang="nb-NO" dirty="0" err="1"/>
              <a:t>scale</a:t>
            </a:r>
            <a:r>
              <a:rPr lang="nb-NO" dirty="0"/>
              <a:t> </a:t>
            </a:r>
            <a:r>
              <a:rPr lang="nb-NO" dirty="0" err="1"/>
              <a:t>factor</a:t>
            </a:r>
            <a:r>
              <a:rPr lang="nb-NO" dirty="0"/>
              <a:t> </a:t>
            </a: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highest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</a:t>
            </a:r>
            <a:r>
              <a:rPr lang="nb-NO" dirty="0" err="1"/>
              <a:t>coefficient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 </a:t>
            </a:r>
            <a:r>
              <a:rPr lang="nb-NO" dirty="0" err="1"/>
              <a:t>unity</a:t>
            </a:r>
            <a:r>
              <a:rPr lang="nb-NO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9C4F1-7DF0-E8C9-5063-D2D0644C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8676"/>
              </p:ext>
            </p:extLst>
          </p:nvPr>
        </p:nvGraphicFramePr>
        <p:xfrm>
          <a:off x="7340340" y="5481228"/>
          <a:ext cx="7516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B9C4F1-7DF0-E8C9-5063-D2D0644CC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0340" y="5481228"/>
                        <a:ext cx="75168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654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602116" y="1268413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11370"/>
              </p:ext>
            </p:extLst>
          </p:nvPr>
        </p:nvGraphicFramePr>
        <p:xfrm>
          <a:off x="5276099" y="1229409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6099" y="1229409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10488" y="2196630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output PSD is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85875"/>
              </p:ext>
            </p:extLst>
          </p:nvPr>
        </p:nvGraphicFramePr>
        <p:xfrm>
          <a:off x="4269762" y="3210920"/>
          <a:ext cx="109728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9762" y="3210920"/>
                        <a:ext cx="109728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96647" y="3124847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input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72D43D-8039-842F-74D6-8B829BBFB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7727"/>
              </p:ext>
            </p:extLst>
          </p:nvPr>
        </p:nvGraphicFramePr>
        <p:xfrm>
          <a:off x="2837377" y="2156680"/>
          <a:ext cx="339321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172D43D-8039-842F-74D6-8B829BBFB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7377" y="2156680"/>
                        <a:ext cx="339321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41496"/>
              </p:ext>
            </p:extLst>
          </p:nvPr>
        </p:nvGraphicFramePr>
        <p:xfrm>
          <a:off x="4695825" y="1296103"/>
          <a:ext cx="4348224" cy="23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1498320" progId="Equation.DSMT4">
                  <p:embed/>
                </p:oleObj>
              </mc:Choice>
              <mc:Fallback>
                <p:oleObj name="Equation" r:id="rId3" imgW="271764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825" y="1296103"/>
                        <a:ext cx="4348224" cy="239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874713" y="1307389"/>
            <a:ext cx="3821112" cy="7905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 (e.g. order N=3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64066"/>
              </p:ext>
            </p:extLst>
          </p:nvPr>
        </p:nvGraphicFramePr>
        <p:xfrm>
          <a:off x="4243592" y="4162928"/>
          <a:ext cx="5425344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507960" progId="Equation.DSMT4">
                  <p:embed/>
                </p:oleObj>
              </mc:Choice>
              <mc:Fallback>
                <p:oleObj name="Equation" r:id="rId5" imgW="33908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3592" y="4162928"/>
                        <a:ext cx="5425344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857680" y="4278782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885160" y="521088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i="1" dirty="0"/>
              <a:t>b</a:t>
            </a:r>
            <a:r>
              <a:rPr lang="nb-NO" dirty="0"/>
              <a:t> and c polynomial </a:t>
            </a:r>
            <a:r>
              <a:rPr lang="nb-NO" dirty="0" err="1"/>
              <a:t>coefficient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58341"/>
              </p:ext>
            </p:extLst>
          </p:nvPr>
        </p:nvGraphicFramePr>
        <p:xfrm>
          <a:off x="1169728" y="2961864"/>
          <a:ext cx="8066880" cy="93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800" imgH="583920" progId="Equation.DSMT4">
                  <p:embed/>
                </p:oleObj>
              </mc:Choice>
              <mc:Fallback>
                <p:oleObj name="Equation" r:id="rId3" imgW="5041800" imgH="583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728" y="2961864"/>
                        <a:ext cx="8066880" cy="93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46AEA-79FB-4565-AE98-0CD4165F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44555"/>
              </p:ext>
            </p:extLst>
          </p:nvPr>
        </p:nvGraphicFramePr>
        <p:xfrm>
          <a:off x="3435354" y="1320120"/>
          <a:ext cx="5201856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507960" progId="Equation.DSMT4">
                  <p:embed/>
                </p:oleObj>
              </mc:Choice>
              <mc:Fallback>
                <p:oleObj name="Equation" r:id="rId5" imgW="32511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46AEA-79FB-4565-AE98-0CD4165F0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354" y="1320120"/>
                        <a:ext cx="5201856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872550" y="1432768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886309" y="2320153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q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nominator</a:t>
            </a:r>
            <a:r>
              <a:rPr lang="nb-NO" dirty="0"/>
              <a:t>: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886309" y="4214125"/>
            <a:ext cx="10972800" cy="20231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tep</a:t>
            </a:r>
            <a:r>
              <a:rPr lang="nb-NO" dirty="0"/>
              <a:t> by </a:t>
            </a:r>
            <a:r>
              <a:rPr lang="nb-NO" dirty="0" err="1"/>
              <a:t>step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Calculate</a:t>
            </a:r>
            <a:r>
              <a:rPr lang="nb-NO" dirty="0"/>
              <a:t> poles </a:t>
            </a:r>
            <a:r>
              <a:rPr lang="nb-NO" i="1" dirty="0"/>
              <a:t>p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polynomial (note </a:t>
            </a:r>
            <a:r>
              <a:rPr lang="nb-NO" dirty="0" err="1"/>
              <a:t>sign</a:t>
            </a:r>
            <a:r>
              <a:rPr lang="nb-NO" dirty="0"/>
              <a:t> </a:t>
            </a:r>
            <a:r>
              <a:rPr lang="nb-NO" dirty="0" err="1"/>
              <a:t>changes</a:t>
            </a:r>
            <a:r>
              <a:rPr lang="nb-NO" dirty="0"/>
              <a:t>). Select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.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is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i="1" dirty="0"/>
              <a:t>p-</a:t>
            </a:r>
            <a:r>
              <a:rPr lang="nb-NO" dirty="0"/>
              <a:t>poles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i="1" dirty="0"/>
              <a:t>c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endParaRPr lang="nb-NO" dirty="0"/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Repeat</a:t>
            </a:r>
            <a:r>
              <a:rPr lang="nb-NO" dirty="0"/>
              <a:t> </a:t>
            </a:r>
            <a:r>
              <a:rPr lang="nb-NO" dirty="0" err="1"/>
              <a:t>procedure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minator</a:t>
            </a:r>
            <a:r>
              <a:rPr lang="nb-NO" dirty="0"/>
              <a:t> (</a:t>
            </a:r>
            <a:r>
              <a:rPr lang="nb-NO" i="1" dirty="0"/>
              <a:t>n</a:t>
            </a:r>
            <a:r>
              <a:rPr lang="nb-NO" dirty="0"/>
              <a:t>-polynomial, </a:t>
            </a:r>
            <a:r>
              <a:rPr lang="nb-NO" i="1" dirty="0"/>
              <a:t>z-</a:t>
            </a:r>
            <a:r>
              <a:rPr lang="nb-NO" dirty="0" err="1"/>
              <a:t>roots</a:t>
            </a:r>
            <a:r>
              <a:rPr lang="nb-NO" dirty="0"/>
              <a:t>, and </a:t>
            </a:r>
            <a:r>
              <a:rPr lang="nb-NO" i="1" dirty="0"/>
              <a:t>b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58480"/>
              </p:ext>
            </p:extLst>
          </p:nvPr>
        </p:nvGraphicFramePr>
        <p:xfrm>
          <a:off x="2384410" y="1233293"/>
          <a:ext cx="5283072" cy="125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787320" progId="Equation.DSMT4">
                  <p:embed/>
                </p:oleObj>
              </mc:Choice>
              <mc:Fallback>
                <p:oleObj name="Equation" r:id="rId3" imgW="330192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410" y="1233293"/>
                        <a:ext cx="5283072" cy="125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790"/>
              </p:ext>
            </p:extLst>
          </p:nvPr>
        </p:nvGraphicFramePr>
        <p:xfrm>
          <a:off x="1235464" y="2672916"/>
          <a:ext cx="4652928" cy="260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235464" y="2672916"/>
                        <a:ext cx="4652928" cy="2600640"/>
                      </a:xfrm>
                      <a:prstGeom prst="rect">
                        <a:avLst/>
                      </a:prstGeom>
                      <a:noFill/>
                      <a:ln w="25400" cap="rnd">
                        <a:solidFill>
                          <a:srgbClr val="0070C0"/>
                        </a:solidFill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0F7AB6-3449-EE86-AA11-BD158E30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02847"/>
              </p:ext>
            </p:extLst>
          </p:nvPr>
        </p:nvGraphicFramePr>
        <p:xfrm>
          <a:off x="6895897" y="2677913"/>
          <a:ext cx="2092608" cy="186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1168200" progId="Equation.DSMT4">
                  <p:embed/>
                </p:oleObj>
              </mc:Choice>
              <mc:Fallback>
                <p:oleObj name="Equation" r:id="rId7" imgW="130788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0F7AB6-3449-EE86-AA11-BD158E30C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5897" y="2677913"/>
                        <a:ext cx="2092608" cy="1869120"/>
                      </a:xfrm>
                      <a:prstGeom prst="rect">
                        <a:avLst/>
                      </a:prstGeom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9DB076-4D24-0CA9-70A3-0B21C3261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69221"/>
              </p:ext>
            </p:extLst>
          </p:nvPr>
        </p:nvGraphicFramePr>
        <p:xfrm>
          <a:off x="9996010" y="2675631"/>
          <a:ext cx="1076544" cy="164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028520" progId="Equation.DSMT4">
                  <p:embed/>
                </p:oleObj>
              </mc:Choice>
              <mc:Fallback>
                <p:oleObj name="Equation" r:id="rId9" imgW="67284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9DB076-4D24-0CA9-70A3-0B21C3261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96010" y="2675631"/>
                        <a:ext cx="1076544" cy="1645632"/>
                      </a:xfrm>
                      <a:prstGeom prst="rect">
                        <a:avLst/>
                      </a:prstGeom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587375" y="126854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PSD:</a:t>
            </a:r>
          </a:p>
        </p:txBody>
      </p:sp>
    </p:spTree>
    <p:extLst>
      <p:ext uri="{BB962C8B-B14F-4D97-AF65-F5344CB8AC3E}">
        <p14:creationId xmlns:p14="http://schemas.microsoft.com/office/powerpoint/2010/main" val="2140013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91104" y="2096852"/>
            <a:ext cx="9009792" cy="1471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quared exponential state-state space model approxim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220218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4422"/>
              </p:ext>
            </p:extLst>
          </p:nvPr>
        </p:nvGraphicFramePr>
        <p:xfrm>
          <a:off x="3697846" y="1335198"/>
          <a:ext cx="2620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2620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</a:t>
            </a:r>
            <a:r>
              <a:rPr lang="nb-NO" dirty="0" err="1"/>
              <a:t>approximation</a:t>
            </a:r>
            <a:r>
              <a:rPr lang="nb-NO" dirty="0"/>
              <a:t> by Taylor </a:t>
            </a:r>
            <a:r>
              <a:rPr lang="nb-NO" dirty="0" err="1"/>
              <a:t>expansion</a:t>
            </a:r>
            <a:endParaRPr lang="nb-NO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8036"/>
              </p:ext>
            </p:extLst>
          </p:nvPr>
        </p:nvGraphicFramePr>
        <p:xfrm>
          <a:off x="3697846" y="2136218"/>
          <a:ext cx="583142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19040" progId="Equation.DSMT4">
                  <p:embed/>
                </p:oleObj>
              </mc:Choice>
              <mc:Fallback>
                <p:oleObj name="Equation" r:id="rId5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583142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7064"/>
              </p:ext>
            </p:extLst>
          </p:nvPr>
        </p:nvGraphicFramePr>
        <p:xfrm>
          <a:off x="2690813" y="3113088"/>
          <a:ext cx="761990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62440" imgH="495000" progId="Equation.DSMT4">
                  <p:embed/>
                </p:oleObj>
              </mc:Choice>
              <mc:Fallback>
                <p:oleObj name="Equation" r:id="rId7" imgW="476244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813" y="3113088"/>
                        <a:ext cx="7619904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10060"/>
              </p:ext>
            </p:extLst>
          </p:nvPr>
        </p:nvGraphicFramePr>
        <p:xfrm>
          <a:off x="9228348" y="4490168"/>
          <a:ext cx="8732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8348" y="4490168"/>
                        <a:ext cx="8732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3420"/>
              </p:ext>
            </p:extLst>
          </p:nvPr>
        </p:nvGraphicFramePr>
        <p:xfrm>
          <a:off x="7770187" y="4490168"/>
          <a:ext cx="6704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0187" y="4490168"/>
                        <a:ext cx="6704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7934362" y="3483786"/>
            <a:ext cx="342115" cy="1404154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9460775" y="3501496"/>
            <a:ext cx="331153" cy="1368735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95407"/>
              </p:ext>
            </p:extLst>
          </p:nvPr>
        </p:nvGraphicFramePr>
        <p:xfrm>
          <a:off x="5760768" y="4432646"/>
          <a:ext cx="6704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0768" y="4432646"/>
                        <a:ext cx="670464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5902717" y="3030013"/>
            <a:ext cx="342116" cy="2311702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009397" y="4841682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13208"/>
              </p:ext>
            </p:extLst>
          </p:nvPr>
        </p:nvGraphicFramePr>
        <p:xfrm>
          <a:off x="3136117" y="5162188"/>
          <a:ext cx="136108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457200" progId="Equation.DSMT4">
                  <p:embed/>
                </p:oleObj>
              </mc:Choice>
              <mc:Fallback>
                <p:oleObj name="Equation" r:id="rId15" imgW="8506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6117" y="5162188"/>
                        <a:ext cx="136108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586390" y="5249141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417961" y="4855928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713097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in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1"/>
          <a:stretch/>
        </p:blipFill>
        <p:spPr>
          <a:xfrm>
            <a:off x="979512" y="2183290"/>
            <a:ext cx="10788674" cy="153459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419A7-4522-ACE6-1262-8DC9E7811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47530"/>
              </p:ext>
            </p:extLst>
          </p:nvPr>
        </p:nvGraphicFramePr>
        <p:xfrm>
          <a:off x="1163638" y="4145384"/>
          <a:ext cx="7740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393480" progId="Equation.DSMT4">
                  <p:embed/>
                </p:oleObj>
              </mc:Choice>
              <mc:Fallback>
                <p:oleObj name="Equation" r:id="rId3" imgW="4838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C419A7-4522-ACE6-1262-8DC9E7811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4145384"/>
                        <a:ext cx="77406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69</Words>
  <Application>Microsoft Office PowerPoint</Application>
  <PresentationFormat>Widescreen</PresentationFormat>
  <Paragraphs>43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Office-tema</vt:lpstr>
      <vt:lpstr>Equation</vt:lpstr>
      <vt:lpstr>MathType 7.0 Equation</vt:lpstr>
      <vt:lpstr>Design of state-state space models with target spectral densities</vt:lpstr>
      <vt:lpstr>PowerPoint Presentation</vt:lpstr>
      <vt:lpstr>PowerPoint Presentation</vt:lpstr>
      <vt:lpstr>PowerPoint Presentation</vt:lpstr>
      <vt:lpstr>PowerPoint Presentation</vt:lpstr>
      <vt:lpstr>Example:</vt:lpstr>
      <vt:lpstr>Squared exponential state-state space model approximation</vt:lpstr>
      <vt:lpstr>Squared exponential approximation by Taylor expansion</vt:lpstr>
      <vt:lpstr>PowerPoint Presentation</vt:lpstr>
      <vt:lpstr>PowerPoint Presentation</vt:lpstr>
      <vt:lpstr>Example: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2-07-05T18:1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